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3" r:id="rId1"/>
  </p:sldMasterIdLst>
  <p:notesMasterIdLst>
    <p:notesMasterId r:id="rId16"/>
  </p:notesMasterIdLst>
  <p:sldIdLst>
    <p:sldId id="307" r:id="rId2"/>
    <p:sldId id="303" r:id="rId3"/>
    <p:sldId id="309" r:id="rId4"/>
    <p:sldId id="301" r:id="rId5"/>
    <p:sldId id="280" r:id="rId6"/>
    <p:sldId id="308" r:id="rId7"/>
    <p:sldId id="294" r:id="rId8"/>
    <p:sldId id="266" r:id="rId9"/>
    <p:sldId id="284" r:id="rId10"/>
    <p:sldId id="295" r:id="rId11"/>
    <p:sldId id="300" r:id="rId12"/>
    <p:sldId id="290" r:id="rId13"/>
    <p:sldId id="304" r:id="rId14"/>
    <p:sldId id="306" r:id="rId15"/>
  </p:sldIdLst>
  <p:sldSz cx="9144000" cy="6858000" type="screen4x3"/>
  <p:notesSz cx="6797675" cy="9928225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C083E6E3-FA7D-4D7B-A595-EF9225AFEA82}" styleName="Светлый стиль 1 — акцент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5FD0F851-EC5A-4D38-B0AD-8093EC10F338}" styleName="Светлый стиль 1 — акцент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68D230F3-CF80-4859-8CE7-A43EE81993B5}" styleName="Светлый стиль 1 — акцент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ED083AE6-46FA-4A59-8FB0-9F97EB10719F}" styleName="Светлый стиль 3 — акцент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68" autoAdjust="0"/>
    <p:restoredTop sz="99283" autoAdjust="0"/>
  </p:normalViewPr>
  <p:slideViewPr>
    <p:cSldViewPr>
      <p:cViewPr>
        <p:scale>
          <a:sx n="80" d="100"/>
          <a:sy n="80" d="100"/>
        </p:scale>
        <p:origin x="-888" y="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443" y="0"/>
            <a:ext cx="2945659" cy="496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49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768" y="4715907"/>
            <a:ext cx="5438140" cy="44677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noProof="0" smtClean="0"/>
              <a:t>Образец текста</a:t>
            </a:r>
          </a:p>
          <a:p>
            <a:pPr lvl="1"/>
            <a:r>
              <a:rPr lang="ru-RU" altLang="ru-RU" noProof="0" smtClean="0"/>
              <a:t>Второй уровень</a:t>
            </a:r>
          </a:p>
          <a:p>
            <a:pPr lvl="2"/>
            <a:r>
              <a:rPr lang="ru-RU" altLang="ru-RU" noProof="0" smtClean="0"/>
              <a:t>Третий уровень</a:t>
            </a:r>
          </a:p>
          <a:p>
            <a:pPr lvl="3"/>
            <a:r>
              <a:rPr lang="ru-RU" altLang="ru-RU" noProof="0" smtClean="0"/>
              <a:t>Четвертый уровень</a:t>
            </a:r>
          </a:p>
          <a:p>
            <a:pPr lvl="4"/>
            <a:r>
              <a:rPr lang="ru-RU" altLang="ru-RU" noProof="0" smtClean="0"/>
              <a:t>Пятый уровень</a:t>
            </a:r>
          </a:p>
        </p:txBody>
      </p:sp>
      <p:sp>
        <p:nvSpPr>
          <p:cNvPr id="849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0091"/>
            <a:ext cx="2945659" cy="496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49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443" y="9430091"/>
            <a:ext cx="2945659" cy="496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01DED47-D640-41C3-BAE5-76FE161B11D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329569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A3FDF975-14E4-473C-96BF-F0D39E37EB0D}" type="slidenum">
              <a:rPr lang="ru-RU" altLang="ru-RU">
                <a:latin typeface="Arial" panose="020B0604020202020204" pitchFamily="34" charset="0"/>
              </a:rPr>
              <a:pPr/>
              <a:t>8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21700562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 flipH="1">
            <a:off x="2667000" y="0"/>
            <a:ext cx="6477000" cy="6858000"/>
          </a:xfrm>
          <a:prstGeom prst="rect">
            <a:avLst/>
          </a:prstGeom>
          <a:blipFill>
            <a:blip r:embed="rId2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00000" r="50000"/>
                </a:path>
                <a:tileRect/>
              </a:gradFill>
            </a:fillOverlay>
            <a:innerShdw blurRad="63500" dist="44450" dir="10800000">
              <a:srgbClr val="000000">
                <a:alpha val="5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 rot="16200000">
            <a:off x="-762000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Заголовок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 lIns="45720" tIns="0" rIns="45720">
            <a:noAutofit/>
          </a:bodyPr>
          <a:lstStyle>
            <a:lvl1pPr algn="r">
              <a:defRPr sz="4200" b="1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5" name="Подзаголовок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31" name="Дата 30"/>
          <p:cNvSpPr>
            <a:spLocks noGrp="1"/>
          </p:cNvSpPr>
          <p:nvPr>
            <p:ph type="dt" sz="half" idx="10"/>
          </p:nvPr>
        </p:nvSpPr>
        <p:spPr>
          <a:xfrm>
            <a:off x="5871224" y="6557946"/>
            <a:ext cx="2002464" cy="226902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endParaRPr lang="ru-RU" altLang="ru-RU"/>
          </a:p>
        </p:txBody>
      </p:sp>
      <p:sp>
        <p:nvSpPr>
          <p:cNvPr id="18" name="Нижний колонтитул 17"/>
          <p:cNvSpPr>
            <a:spLocks noGrp="1"/>
          </p:cNvSpPr>
          <p:nvPr>
            <p:ph type="ftr" sz="quarter" idx="11"/>
          </p:nvPr>
        </p:nvSpPr>
        <p:spPr>
          <a:xfrm>
            <a:off x="2819400" y="6557946"/>
            <a:ext cx="2927722" cy="228600"/>
          </a:xfrm>
        </p:spPr>
        <p:txBody>
          <a:bodyPr/>
          <a:lstStyle>
            <a:lvl1pPr>
              <a:defRPr lang="en-US" dirty="0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endParaRPr lang="ru-RU" altLang="ru-RU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7880884" y="6556248"/>
            <a:ext cx="588336" cy="228600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BE8325A3-16BB-40F1-A18E-AA785BB33B5D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DD6DD807-D91D-431B-A018-31504136DF41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242816" y="6557946"/>
            <a:ext cx="2002464" cy="226902"/>
          </a:xfrm>
        </p:spPr>
        <p:txBody>
          <a:bodyPr/>
          <a:lstStyle>
            <a:extLst/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57200" y="6556248"/>
            <a:ext cx="3657600" cy="228600"/>
          </a:xfrm>
        </p:spPr>
        <p:txBody>
          <a:bodyPr/>
          <a:lstStyle>
            <a:extLst/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254496" y="6553200"/>
            <a:ext cx="588336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85D98FEC-4C4F-4F00-8876-ABE1159F9356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56D0EB10-33AF-4B22-AE13-982FF0B6B3CC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66800" y="2821837"/>
            <a:ext cx="6255488" cy="1362075"/>
          </a:xfrm>
        </p:spPr>
        <p:txBody>
          <a:bodyPr tIns="0" anchor="t"/>
          <a:lstStyle>
            <a:lvl1pPr algn="r">
              <a:buNone/>
              <a:defRPr sz="4200" b="1" cap="all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066800" y="1905000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724238" y="6556810"/>
            <a:ext cx="2002464" cy="226902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1735358" y="6556810"/>
            <a:ext cx="2895600" cy="228600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733952" y="6555112"/>
            <a:ext cx="588336" cy="228600"/>
          </a:xfrm>
        </p:spPr>
        <p:txBody>
          <a:bodyPr/>
          <a:lstStyle>
            <a:extLst/>
          </a:lstStyle>
          <a:p>
            <a:pPr>
              <a:defRPr/>
            </a:pPr>
            <a:fld id="{C5015DA5-C7D0-4557-A6F0-826B005266F2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178808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EF4ABB8E-AF04-4C85-AD2E-9711732BDEBB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 anchor="b"/>
          <a:lstStyle>
            <a:lvl1pPr>
              <a:defRPr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178808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 alt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87B0DD0-6123-4DAB-92A6-47E5363CBFE3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4ABB6606-3044-4977-BBFB-F67B32A89E2B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endParaRPr lang="ru-RU" alt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1E73228B-818E-44BC-9C50-8371AA4EBA86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 anchor="b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vert="horz" wrap="square" lIns="45720" tIns="0" rIns="0" bIns="0" numCol="1" spcCol="0" rtlCol="0" fromWordArt="0" anchor="t" anchorCtr="0" forceAA="0" compatLnSpc="1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F3F1BAFD-5A80-4AD2-8EC6-BA37A63F7ED9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 rot="21240000">
            <a:off x="597968" y="1004668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Прямоугольник 8"/>
          <p:cNvSpPr/>
          <p:nvPr/>
        </p:nvSpPr>
        <p:spPr>
          <a:xfrm rot="21420000">
            <a:off x="596706" y="998816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 vert="horz" anchor="b"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vert="horz" wrap="square" lIns="82296" tIns="0" rIns="0" bIns="0" numCol="1" spcCol="0" rtlCol="0" fromWordArt="0" anchor="t" anchorCtr="0" forceAA="0" compatLnSpc="1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marL="0" marR="0" lvl="0" indent="0" algn="l" defTabSz="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2"/>
              </a:buClr>
              <a:buSzPct val="73000"/>
              <a:buFontTx/>
              <a:buNone/>
              <a:tabLst/>
              <a:defRPr/>
            </a:pPr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093D98E-6539-4276-BD6E-7AEB11337A32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  <p:sp>
        <p:nvSpPr>
          <p:cNvPr id="10" name="Рисунок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>
          <a:xfrm flipH="1">
            <a:off x="8153400" y="0"/>
            <a:ext cx="990600" cy="6858000"/>
          </a:xfrm>
          <a:prstGeom prst="rect">
            <a:avLst/>
          </a:prstGeom>
          <a:blipFill>
            <a:blip r:embed="rId13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1143000"/>
          </a:xfrm>
          <a:prstGeom prst="rect">
            <a:avLst/>
          </a:prstGeom>
        </p:spPr>
        <p:txBody>
          <a:bodyPr vert="horz" lIns="45720" tIns="0" rIns="45720" bIns="0" anchor="b" anchorCtr="0">
            <a:normAutofit/>
          </a:bodyPr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1" name="Текст 30"/>
          <p:cNvSpPr>
            <a:spLocks noGrp="1"/>
          </p:cNvSpPr>
          <p:nvPr>
            <p:ph type="body" idx="1"/>
          </p:nvPr>
        </p:nvSpPr>
        <p:spPr>
          <a:xfrm>
            <a:off x="457200" y="1609416"/>
            <a:ext cx="7239000" cy="484632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27" name="Дата 26"/>
          <p:cNvSpPr>
            <a:spLocks noGrp="1"/>
          </p:cNvSpPr>
          <p:nvPr>
            <p:ph type="dt" sz="half" idx="2"/>
          </p:nvPr>
        </p:nvSpPr>
        <p:spPr>
          <a:xfrm>
            <a:off x="4245936" y="6557946"/>
            <a:ext cx="2002464" cy="226902"/>
          </a:xfrm>
          <a:prstGeom prst="rect">
            <a:avLst/>
          </a:prstGeom>
        </p:spPr>
        <p:txBody>
          <a:bodyPr vert="horz" tIns="0" bIns="0" anchor="b"/>
          <a:lstStyle>
            <a:lvl1pPr algn="l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3"/>
          </p:nvPr>
        </p:nvSpPr>
        <p:spPr>
          <a:xfrm>
            <a:off x="457200" y="6557946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endParaRPr lang="ru-RU" altLang="ru-RU"/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4"/>
          </p:nvPr>
        </p:nvSpPr>
        <p:spPr>
          <a:xfrm>
            <a:off x="6251448" y="6556248"/>
            <a:ext cx="588336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DABCC25C-24CB-46D3-AF19-6BEAC4314E64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4" r:id="rId1"/>
    <p:sldLayoutId id="2147483785" r:id="rId2"/>
    <p:sldLayoutId id="2147483786" r:id="rId3"/>
    <p:sldLayoutId id="2147483787" r:id="rId4"/>
    <p:sldLayoutId id="2147483788" r:id="rId5"/>
    <p:sldLayoutId id="2147483789" r:id="rId6"/>
    <p:sldLayoutId id="2147483790" r:id="rId7"/>
    <p:sldLayoutId id="2147483791" r:id="rId8"/>
    <p:sldLayoutId id="2147483792" r:id="rId9"/>
    <p:sldLayoutId id="2147483793" r:id="rId10"/>
    <p:sldLayoutId id="2147483794" r:id="rId11"/>
  </p:sldLayoutIdLst>
  <p:txStyles>
    <p:titleStyle>
      <a:lvl1pPr algn="l" rtl="0" eaLnBrk="1" latinLnBrk="0" hangingPunct="1">
        <a:spcBef>
          <a:spcPct val="0"/>
        </a:spcBef>
        <a:buNone/>
        <a:defRPr kumimoji="0" sz="3800" b="1" kern="1200" cap="all" baseline="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effectLst/>
          <a:latin typeface="+mj-lt"/>
          <a:ea typeface="+mj-ea"/>
          <a:cs typeface="+mj-cs"/>
        </a:defRPr>
      </a:lvl1pPr>
      <a:extLst/>
    </p:titleStyle>
    <p:bodyStyle>
      <a:lvl1pPr marL="274320" indent="-274320" algn="l" rtl="0" eaLnBrk="1" latinLnBrk="0" hangingPunct="1">
        <a:spcBef>
          <a:spcPts val="600"/>
        </a:spcBef>
        <a:buClr>
          <a:schemeClr val="tx2"/>
        </a:buClr>
        <a:buSzPct val="73000"/>
        <a:buFont typeface="Wingdings 2"/>
        <a:buChar char=""/>
        <a:defRPr kumimoji="0" sz="26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21208" indent="-228600" algn="l" rtl="0" eaLnBrk="1" latinLnBrk="0" hangingPunct="1">
        <a:spcBef>
          <a:spcPts val="500"/>
        </a:spcBef>
        <a:buClr>
          <a:schemeClr val="accent4"/>
        </a:buClr>
        <a:buSzPct val="80000"/>
        <a:buFont typeface="Wingdings 2"/>
        <a:buChar char=""/>
        <a:defRPr kumimoji="0" sz="23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2pPr>
      <a:lvl3pPr marL="758952" indent="-228600" algn="l" rtl="0" eaLnBrk="1" latinLnBrk="0" hangingPunct="1">
        <a:spcBef>
          <a:spcPts val="400"/>
        </a:spcBef>
        <a:buClr>
          <a:schemeClr val="accent4"/>
        </a:buClr>
        <a:buSzPct val="60000"/>
        <a:buFont typeface="Wingdings"/>
        <a:buChar char="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22860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"/>
        <a:defRPr kumimoji="0" sz="20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4pPr>
      <a:lvl5pPr marL="1280160" indent="-228600" algn="l" rtl="0" eaLnBrk="1" latinLnBrk="0" hangingPunct="1">
        <a:spcBef>
          <a:spcPts val="400"/>
        </a:spcBef>
        <a:buClr>
          <a:schemeClr val="accent4"/>
        </a:buClr>
        <a:buSzPct val="70000"/>
        <a:buFont typeface="Wingdings"/>
        <a:buChar char="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 l="31406" t="17500" r="16562" b="12500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-357222" y="2428868"/>
            <a:ext cx="8572560" cy="1571636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tlCol="0">
            <a:noAutofit/>
          </a:bodyPr>
          <a:lstStyle/>
          <a:p>
            <a:pPr algn="ctr">
              <a:defRPr/>
            </a:pPr>
            <a:r>
              <a:rPr lang="kk-KZ" sz="48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Жай бөлшек </a:t>
            </a:r>
            <a:br>
              <a:rPr lang="kk-KZ" sz="48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kk-KZ" sz="48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және аралас </a:t>
            </a:r>
            <a:br>
              <a:rPr lang="kk-KZ" sz="48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kk-KZ" sz="48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сандарды көбейту. </a:t>
            </a:r>
            <a:r>
              <a:rPr lang="ru-RU" sz="480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C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/>
            </a:r>
            <a:br>
              <a:rPr lang="ru-RU" sz="480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C000"/>
                </a:solidFill>
                <a:effectLst>
                  <a:reflection blurRad="12700" stA="28000" endPos="45000" dist="1000" dir="5400000" sy="-100000" algn="bl" rotWithShape="0"/>
                </a:effectLst>
              </a:rPr>
            </a:br>
            <a:endParaRPr lang="ru-RU" sz="4800" b="1" i="1" dirty="0">
              <a:ln w="10541" cmpd="sng">
                <a:solidFill>
                  <a:srgbClr val="FF0066"/>
                </a:solidFill>
                <a:prstDash val="solid"/>
              </a:ln>
              <a:solidFill>
                <a:srgbClr val="0000FF"/>
              </a:solidFill>
              <a:effectLst>
                <a:glow rad="228600">
                  <a:schemeClr val="accent4">
                    <a:satMod val="175000"/>
                    <a:alpha val="40000"/>
                  </a:scheme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857224" y="3786190"/>
            <a:ext cx="614366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k-KZ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абақтың мақсаты</a:t>
            </a:r>
          </a:p>
          <a:p>
            <a:r>
              <a:rPr lang="kk-KZ" sz="2800" dirty="0" smtClean="0">
                <a:solidFill>
                  <a:srgbClr val="002060"/>
                </a:solidFill>
                <a:latin typeface="Times New Roman" panose="02020603050405020304" pitchFamily="18" charset="0"/>
              </a:rPr>
              <a:t>5.12.21 жай бөлшектерді және аралас сандарды көбейтуді орындау</a:t>
            </a:r>
            <a:endParaRPr lang="ru-RU" sz="28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28662" y="285728"/>
            <a:ext cx="7239000" cy="1143000"/>
          </a:xfrm>
        </p:spPr>
        <p:txBody>
          <a:bodyPr>
            <a:normAutofit/>
          </a:bodyPr>
          <a:lstStyle/>
          <a:p>
            <a:pPr algn="ctr"/>
            <a:r>
              <a:rPr lang="kk-KZ" sz="4800" b="1" dirty="0" smtClean="0">
                <a:solidFill>
                  <a:srgbClr val="002060"/>
                </a:solidFill>
              </a:rPr>
              <a:t>Топтық жұмыс</a:t>
            </a:r>
            <a:endParaRPr lang="ru-RU" sz="4800" b="1" dirty="0">
              <a:solidFill>
                <a:srgbClr val="002060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28596" y="1643050"/>
            <a:ext cx="7239000" cy="4846320"/>
          </a:xfrm>
        </p:spPr>
        <p:txBody>
          <a:bodyPr>
            <a:noAutofit/>
          </a:bodyPr>
          <a:lstStyle/>
          <a:p>
            <a:r>
              <a:rPr lang="kk-KZ" sz="3200" dirty="0" smtClean="0">
                <a:latin typeface="Times New Roman" pitchFamily="18" charset="0"/>
                <a:cs typeface="Times New Roman" pitchFamily="18" charset="0"/>
              </a:rPr>
              <a:t>Ұшақ әдісі</a:t>
            </a:r>
          </a:p>
          <a:p>
            <a:r>
              <a:rPr lang="kk-KZ" sz="3200" dirty="0" smtClean="0">
                <a:latin typeface="Times New Roman" pitchFamily="18" charset="0"/>
                <a:cs typeface="Times New Roman" pitchFamily="18" charset="0"/>
              </a:rPr>
              <a:t>Кітаптағы есептерден өздері шығара алатын есептерден бір есепті параққа жазып, ұшақ жасайды.</a:t>
            </a:r>
          </a:p>
          <a:p>
            <a:r>
              <a:rPr lang="kk-KZ" sz="3200" dirty="0" smtClean="0">
                <a:latin typeface="Times New Roman" pitchFamily="18" charset="0"/>
                <a:cs typeface="Times New Roman" pitchFamily="18" charset="0"/>
              </a:rPr>
              <a:t>Дайын есебі бар ұшақты келесі топқа ұшырады </a:t>
            </a:r>
          </a:p>
          <a:p>
            <a:r>
              <a:rPr lang="kk-KZ" sz="3200" dirty="0" smtClean="0">
                <a:latin typeface="Times New Roman" pitchFamily="18" charset="0"/>
                <a:cs typeface="Times New Roman" pitchFamily="18" charset="0"/>
              </a:rPr>
              <a:t>Сол топтың жұбы сол есепті шығарады.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6" descr="j025066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286644" y="3260720"/>
            <a:ext cx="1857356" cy="3597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1" descr="K:\Anim\18m5.gif">
            <a:hlinkClick r:id="" action="ppaction://noaction">
              <a:snd r:embed="rId3" name="chimes.wav"/>
            </a:hlinkClick>
          </p:cNvPr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21092989">
            <a:off x="111822" y="-102684"/>
            <a:ext cx="1641029" cy="1643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90479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7" name="WordArt 9"/>
          <p:cNvSpPr>
            <a:spLocks noChangeArrowheads="1" noChangeShapeType="1" noTextEdit="1"/>
          </p:cNvSpPr>
          <p:nvPr/>
        </p:nvSpPr>
        <p:spPr bwMode="auto">
          <a:xfrm>
            <a:off x="1601748" y="228600"/>
            <a:ext cx="5027651" cy="9144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2000" b="1" kern="10" dirty="0" err="1">
                <a:solidFill>
                  <a:srgbClr val="CC0000"/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Логикалық сұрақтар</a:t>
            </a:r>
            <a:endParaRPr lang="ru-RU" sz="2000" b="1" kern="10" dirty="0">
              <a:solidFill>
                <a:srgbClr val="CC0000"/>
              </a:solidFill>
              <a:effectLst>
                <a:outerShdw dist="53882" dir="2700000" algn="ctr" rotWithShape="0">
                  <a:srgbClr val="C0C0C0">
                    <a:alpha val="8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04468" name="AutoShape 2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86940" y="6477000"/>
            <a:ext cx="457059" cy="3810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sz="2000" b="1"/>
          </a:p>
        </p:txBody>
      </p:sp>
      <p:sp>
        <p:nvSpPr>
          <p:cNvPr id="104469" name="AutoShape 2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152516" y="6324600"/>
            <a:ext cx="380883" cy="3810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sz="2000" b="1"/>
          </a:p>
        </p:txBody>
      </p:sp>
      <p:sp>
        <p:nvSpPr>
          <p:cNvPr id="104471" name="Rectangle 23"/>
          <p:cNvSpPr>
            <a:spLocks noChangeArrowheads="1"/>
          </p:cNvSpPr>
          <p:nvPr/>
        </p:nvSpPr>
        <p:spPr bwMode="auto">
          <a:xfrm>
            <a:off x="216240" y="1214423"/>
            <a:ext cx="63560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kk-KZ" sz="2000" b="1" dirty="0"/>
              <a:t>1. Сағат тілі тәулігіне неше рет тік бұрыш жасайды?                </a:t>
            </a:r>
          </a:p>
        </p:txBody>
      </p:sp>
      <p:sp>
        <p:nvSpPr>
          <p:cNvPr id="104472" name="Rectangle 24"/>
          <p:cNvSpPr>
            <a:spLocks noChangeArrowheads="1"/>
          </p:cNvSpPr>
          <p:nvPr/>
        </p:nvSpPr>
        <p:spPr bwMode="auto">
          <a:xfrm>
            <a:off x="6786964" y="1285860"/>
            <a:ext cx="125508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kk-KZ" sz="2000" b="1" u="sng"/>
              <a:t>( 4 рет)</a:t>
            </a:r>
            <a:r>
              <a:rPr lang="ru-RU" sz="2000" b="1"/>
              <a:t> </a:t>
            </a:r>
          </a:p>
        </p:txBody>
      </p:sp>
      <p:sp>
        <p:nvSpPr>
          <p:cNvPr id="104475" name="Rectangle 27"/>
          <p:cNvSpPr>
            <a:spLocks noChangeArrowheads="1"/>
          </p:cNvSpPr>
          <p:nvPr/>
        </p:nvSpPr>
        <p:spPr bwMode="auto">
          <a:xfrm>
            <a:off x="0" y="2000240"/>
            <a:ext cx="685804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kk-KZ" sz="2000" b="1" dirty="0" smtClean="0"/>
              <a:t>2. </a:t>
            </a:r>
            <a:r>
              <a:rPr lang="kk-KZ" sz="2000" b="1" dirty="0"/>
              <a:t>Жанұяда 2 ұл және әр ұлдың 2 әпкесі, 1әкесі бар. </a:t>
            </a:r>
            <a:r>
              <a:rPr lang="kk-KZ" sz="2000" b="1" dirty="0" smtClean="0"/>
              <a:t>Әр  </a:t>
            </a:r>
            <a:r>
              <a:rPr lang="kk-KZ" sz="2000" b="1" dirty="0"/>
              <a:t>қыздың бір анасы </a:t>
            </a:r>
            <a:r>
              <a:rPr lang="kk-KZ" sz="2000" b="1" dirty="0" smtClean="0"/>
              <a:t>бар. Жанұяда </a:t>
            </a:r>
            <a:r>
              <a:rPr lang="kk-KZ" sz="2000" b="1" dirty="0"/>
              <a:t>барлығы қанша адам бар? </a:t>
            </a:r>
          </a:p>
        </p:txBody>
      </p:sp>
      <p:sp>
        <p:nvSpPr>
          <p:cNvPr id="104476" name="Rectangle 28"/>
          <p:cNvSpPr>
            <a:spLocks noChangeArrowheads="1"/>
          </p:cNvSpPr>
          <p:nvPr/>
        </p:nvSpPr>
        <p:spPr bwMode="auto">
          <a:xfrm>
            <a:off x="6643702" y="2071678"/>
            <a:ext cx="284479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kk-KZ" sz="2000" b="1" u="sng" dirty="0"/>
              <a:t>( 2ұл, 2 қыз, 1 </a:t>
            </a:r>
            <a:r>
              <a:rPr lang="kk-KZ" sz="2000" b="1" u="sng" dirty="0" smtClean="0"/>
              <a:t>әкесі, 1 анасы-</a:t>
            </a:r>
            <a:r>
              <a:rPr lang="kk-KZ" sz="2000" b="1" dirty="0" smtClean="0"/>
              <a:t> </a:t>
            </a:r>
            <a:r>
              <a:rPr lang="kk-KZ" sz="2000" b="1" u="sng" dirty="0" smtClean="0"/>
              <a:t>6адам)</a:t>
            </a:r>
            <a:r>
              <a:rPr lang="kk-KZ" sz="2000" b="1" dirty="0" smtClean="0"/>
              <a:t> </a:t>
            </a:r>
            <a:endParaRPr lang="kk-KZ" sz="2000" b="1" dirty="0"/>
          </a:p>
        </p:txBody>
      </p:sp>
      <p:sp>
        <p:nvSpPr>
          <p:cNvPr id="104477" name="Rectangle 29"/>
          <p:cNvSpPr>
            <a:spLocks noChangeArrowheads="1"/>
          </p:cNvSpPr>
          <p:nvPr/>
        </p:nvSpPr>
        <p:spPr bwMode="auto">
          <a:xfrm>
            <a:off x="0" y="3286124"/>
            <a:ext cx="43062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kk-KZ" sz="2000" b="1" dirty="0" smtClean="0"/>
              <a:t>3. </a:t>
            </a:r>
            <a:r>
              <a:rPr lang="kk-KZ" sz="2000" b="1" dirty="0"/>
              <a:t>Кім барлық тілде сөйлейді?</a:t>
            </a:r>
            <a:r>
              <a:rPr lang="ru-RU" sz="2000" b="1" dirty="0"/>
              <a:t> </a:t>
            </a:r>
          </a:p>
        </p:txBody>
      </p:sp>
      <p:sp>
        <p:nvSpPr>
          <p:cNvPr id="104478" name="Rectangle 30"/>
          <p:cNvSpPr>
            <a:spLocks noChangeArrowheads="1"/>
          </p:cNvSpPr>
          <p:nvPr/>
        </p:nvSpPr>
        <p:spPr bwMode="auto">
          <a:xfrm>
            <a:off x="6572264" y="3214686"/>
            <a:ext cx="200025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kk-KZ" sz="2000" b="1" dirty="0" smtClean="0"/>
              <a:t>( </a:t>
            </a:r>
            <a:r>
              <a:rPr lang="kk-KZ" sz="2000" b="1" u="sng" dirty="0"/>
              <a:t>жаңғырық)</a:t>
            </a:r>
            <a:r>
              <a:rPr lang="ru-RU" sz="2000" b="1" dirty="0"/>
              <a:t> </a:t>
            </a:r>
          </a:p>
        </p:txBody>
      </p:sp>
      <p:sp>
        <p:nvSpPr>
          <p:cNvPr id="104479" name="Rectangle 31"/>
          <p:cNvSpPr>
            <a:spLocks noChangeArrowheads="1"/>
          </p:cNvSpPr>
          <p:nvPr/>
        </p:nvSpPr>
        <p:spPr bwMode="auto">
          <a:xfrm>
            <a:off x="0" y="3714752"/>
            <a:ext cx="660426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kk-KZ" sz="2000" b="1" dirty="0" smtClean="0"/>
              <a:t>4. Қандай жолмен еш уақытта адам жүрмейді?</a:t>
            </a:r>
            <a:r>
              <a:rPr lang="ru-RU" sz="2000" b="1" dirty="0" smtClean="0"/>
              <a:t> </a:t>
            </a:r>
            <a:endParaRPr lang="ru-RU" sz="2000" b="1" dirty="0"/>
          </a:p>
        </p:txBody>
      </p:sp>
      <p:sp>
        <p:nvSpPr>
          <p:cNvPr id="104480" name="Rectangle 32"/>
          <p:cNvSpPr>
            <a:spLocks noChangeArrowheads="1"/>
          </p:cNvSpPr>
          <p:nvPr/>
        </p:nvSpPr>
        <p:spPr bwMode="auto">
          <a:xfrm>
            <a:off x="6500826" y="3714752"/>
            <a:ext cx="22919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kk-KZ" sz="2000" b="1" dirty="0"/>
              <a:t>(</a:t>
            </a:r>
            <a:r>
              <a:rPr lang="kk-KZ" sz="2000" b="1" u="sng" dirty="0"/>
              <a:t>құс </a:t>
            </a:r>
            <a:r>
              <a:rPr lang="kk-KZ" sz="2000" b="1" u="sng" dirty="0" smtClean="0"/>
              <a:t>жолымен)</a:t>
            </a:r>
            <a:r>
              <a:rPr lang="ru-RU" sz="2000" b="1" dirty="0" smtClean="0"/>
              <a:t> </a:t>
            </a:r>
            <a:endParaRPr lang="ru-RU" sz="2000" b="1" dirty="0"/>
          </a:p>
        </p:txBody>
      </p:sp>
      <p:sp>
        <p:nvSpPr>
          <p:cNvPr id="104481" name="Rectangle 33"/>
          <p:cNvSpPr>
            <a:spLocks noChangeArrowheads="1"/>
          </p:cNvSpPr>
          <p:nvPr/>
        </p:nvSpPr>
        <p:spPr bwMode="auto">
          <a:xfrm>
            <a:off x="0" y="4214818"/>
            <a:ext cx="39665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kk-KZ" sz="2000" b="1" dirty="0"/>
              <a:t>5</a:t>
            </a:r>
            <a:r>
              <a:rPr lang="kk-KZ" sz="2000" b="1" dirty="0" smtClean="0"/>
              <a:t>. </a:t>
            </a:r>
            <a:r>
              <a:rPr lang="kk-KZ" sz="2000" b="1" dirty="0"/>
              <a:t>4 ұл да неше саусақ бар?</a:t>
            </a:r>
            <a:r>
              <a:rPr lang="ru-RU" sz="2000" b="1" dirty="0"/>
              <a:t> </a:t>
            </a:r>
          </a:p>
        </p:txBody>
      </p:sp>
      <p:sp>
        <p:nvSpPr>
          <p:cNvPr id="104482" name="Rectangle 34"/>
          <p:cNvSpPr>
            <a:spLocks noChangeArrowheads="1"/>
          </p:cNvSpPr>
          <p:nvPr/>
        </p:nvSpPr>
        <p:spPr bwMode="auto">
          <a:xfrm>
            <a:off x="6715140" y="4286256"/>
            <a:ext cx="97144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kk-KZ" sz="2000" b="1" dirty="0"/>
              <a:t>(</a:t>
            </a:r>
            <a:r>
              <a:rPr lang="kk-KZ" sz="2000" b="1" u="sng" dirty="0"/>
              <a:t> 80 )</a:t>
            </a:r>
            <a:r>
              <a:rPr lang="ru-RU" sz="2000" b="1" dirty="0"/>
              <a:t> </a:t>
            </a:r>
          </a:p>
        </p:txBody>
      </p:sp>
      <p:sp>
        <p:nvSpPr>
          <p:cNvPr id="104484" name="Rectangle 36"/>
          <p:cNvSpPr>
            <a:spLocks noChangeArrowheads="1"/>
          </p:cNvSpPr>
          <p:nvPr/>
        </p:nvSpPr>
        <p:spPr bwMode="auto">
          <a:xfrm>
            <a:off x="5486480" y="4953000"/>
            <a:ext cx="25992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ru-RU" sz="2000" b="1" dirty="0" smtClean="0"/>
              <a:t> </a:t>
            </a:r>
            <a:endParaRPr lang="ru-RU" sz="2000" b="1" dirty="0"/>
          </a:p>
        </p:txBody>
      </p:sp>
      <p:pic>
        <p:nvPicPr>
          <p:cNvPr id="16" name="Picture 21" descr="K:\Anim\18m5.gif">
            <a:hlinkClick r:id="" action="ppaction://noaction">
              <a:snd r:embed="rId2" name="chimes.wav"/>
            </a:hlinkClick>
          </p:cNvPr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1092989">
            <a:off x="491945" y="4724202"/>
            <a:ext cx="2464629" cy="1962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14677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447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0447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0447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04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10447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10447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10447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10448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7" dur="1" fill="hold"/>
                                        <p:tgtEl>
                                          <p:spTgt spid="10448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10448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7" dur="1" fill="hold"/>
                                        <p:tgtEl>
                                          <p:spTgt spid="10448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1" dur="3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71" grpId="0"/>
      <p:bldP spid="104472" grpId="0"/>
      <p:bldP spid="104475" grpId="0"/>
      <p:bldP spid="104477" grpId="0"/>
      <p:bldP spid="104478" grpId="0"/>
      <p:bldP spid="104479" grpId="0"/>
      <p:bldP spid="104480" grpId="0"/>
      <p:bldP spid="104481" grpId="0"/>
      <p:bldP spid="104482" grpId="0"/>
      <p:bldP spid="10448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500298" y="1142984"/>
            <a:ext cx="3536674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k-KZ" altLang="ru-RU" sz="5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Рефлексия</a:t>
            </a:r>
            <a:endParaRPr lang="ru-RU" sz="5400" dirty="0">
              <a:solidFill>
                <a:srgbClr val="C0000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28596" y="2928934"/>
            <a:ext cx="8136904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kk-KZ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енің есіме түсті …………………….....</a:t>
            </a:r>
            <a:endParaRPr lang="kk-KZ" sz="3200" dirty="0" smtClean="0">
              <a:solidFill>
                <a:srgbClr val="002060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kk-KZ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енде қиындықтар болды ……………..</a:t>
            </a:r>
            <a:endParaRPr lang="kk-KZ" sz="3200" dirty="0" smtClean="0">
              <a:solidFill>
                <a:srgbClr val="002060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kk-KZ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Мен орындай алдым </a:t>
            </a:r>
            <a:r>
              <a:rPr lang="kk-KZ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...............................</a:t>
            </a:r>
          </a:p>
          <a:p>
            <a:pPr>
              <a:spcAft>
                <a:spcPts val="0"/>
              </a:spcAft>
            </a:pPr>
            <a:r>
              <a:rPr lang="kk-KZ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енің </a:t>
            </a:r>
            <a:r>
              <a:rPr lang="kk-KZ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ілгім келеді </a:t>
            </a:r>
            <a:r>
              <a:rPr lang="kk-KZ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..............................</a:t>
            </a:r>
            <a:endParaRPr lang="kk-KZ" sz="3200" dirty="0">
              <a:solidFill>
                <a:srgbClr val="002060"/>
              </a:solidFill>
            </a:endParaRPr>
          </a:p>
        </p:txBody>
      </p:sp>
      <p:pic>
        <p:nvPicPr>
          <p:cNvPr id="5" name="Picture 2" descr="http://ege-ok.ru/wp-content/uploads/2012/01/ucheba.jpe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214290"/>
            <a:ext cx="1866900" cy="22336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1" descr="681631077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flipH="1">
            <a:off x="6429388" y="285728"/>
            <a:ext cx="1744734" cy="1772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88232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8313" y="692150"/>
            <a:ext cx="8183562" cy="105251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dirty="0" smtClean="0">
                <a:solidFill>
                  <a:srgbClr val="990099"/>
                </a:solidFill>
              </a:rPr>
              <a:t>         </a:t>
            </a:r>
            <a:r>
              <a:rPr lang="ru-RU" sz="4800" dirty="0" err="1" smtClean="0">
                <a:solidFill>
                  <a:srgbClr val="990099"/>
                </a:solidFill>
              </a:rPr>
              <a:t>Үйге тапсырма</a:t>
            </a:r>
            <a:endParaRPr lang="ru-RU" sz="4800" dirty="0" smtClean="0">
              <a:solidFill>
                <a:srgbClr val="990099"/>
              </a:solidFill>
            </a:endParaRPr>
          </a:p>
        </p:txBody>
      </p:sp>
      <p:pic>
        <p:nvPicPr>
          <p:cNvPr id="53250" name="Рисунок 4" descr="C:\Users\Василий\Pictures\9840746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27088" y="1773238"/>
            <a:ext cx="3313112" cy="3560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4572000" y="3000372"/>
            <a:ext cx="271464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k-KZ" sz="4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№586-587</a:t>
            </a:r>
            <a:endParaRPr lang="ru-RU" sz="4400" b="1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228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8" decel="50000" autoRev="1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20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14348" y="2143116"/>
            <a:ext cx="7429500" cy="1430338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ru-RU" sz="6600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Назарларыңызға        		рахмет</a:t>
            </a:r>
            <a:r>
              <a:rPr lang="ru-RU" sz="6600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  <p:pic>
        <p:nvPicPr>
          <p:cNvPr id="4" name="Picture 11" descr="0_10dac_8da8c68a_XS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29250" y="3857625"/>
            <a:ext cx="328612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8916" name="Прямая соединительная линия 60"/>
          <p:cNvCxnSpPr>
            <a:cxnSpLocks noChangeShapeType="1"/>
          </p:cNvCxnSpPr>
          <p:nvPr/>
        </p:nvCxnSpPr>
        <p:spPr bwMode="auto">
          <a:xfrm>
            <a:off x="8893175" y="3500438"/>
            <a:ext cx="0" cy="3024187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17" name="Прямая соединительная линия 59"/>
          <p:cNvCxnSpPr>
            <a:cxnSpLocks noChangeShapeType="1"/>
          </p:cNvCxnSpPr>
          <p:nvPr/>
        </p:nvCxnSpPr>
        <p:spPr bwMode="auto">
          <a:xfrm>
            <a:off x="3382963" y="6237288"/>
            <a:ext cx="5761037" cy="0"/>
          </a:xfrm>
          <a:prstGeom prst="line">
            <a:avLst/>
          </a:prstGeom>
          <a:noFill/>
          <a:ln w="15875" algn="ctr">
            <a:solidFill>
              <a:srgbClr val="0000CC"/>
            </a:solidFill>
            <a:round/>
            <a:headEnd type="none" w="sm" len="sm"/>
            <a:tailEnd type="none" w="sm" len="sm"/>
          </a:ln>
        </p:spPr>
      </p:cxnSp>
      <p:sp>
        <p:nvSpPr>
          <p:cNvPr id="38918" name="Овал 61"/>
          <p:cNvSpPr>
            <a:spLocks noChangeArrowheads="1"/>
          </p:cNvSpPr>
          <p:nvPr/>
        </p:nvSpPr>
        <p:spPr bwMode="auto">
          <a:xfrm>
            <a:off x="8748713" y="6092825"/>
            <a:ext cx="215900" cy="215900"/>
          </a:xfrm>
          <a:prstGeom prst="ellipse">
            <a:avLst/>
          </a:prstGeom>
          <a:solidFill>
            <a:schemeClr val="bg1"/>
          </a:solidFill>
          <a:ln w="12700" algn="ctr">
            <a:solidFill>
              <a:srgbClr val="0000CC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ru-RU"/>
          </a:p>
        </p:txBody>
      </p:sp>
      <p:pic>
        <p:nvPicPr>
          <p:cNvPr id="38919" name="Picture 4" descr="Selvster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625" y="4143375"/>
            <a:ext cx="2214563" cy="2239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Заголовок 1"/>
          <p:cNvSpPr>
            <a:spLocks noGrp="1"/>
          </p:cNvSpPr>
          <p:nvPr>
            <p:ph type="ctrTitle"/>
          </p:nvPr>
        </p:nvSpPr>
        <p:spPr>
          <a:xfrm>
            <a:off x="722313" y="1820863"/>
            <a:ext cx="7772400" cy="18288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endParaRPr lang="ru-RU" smtClean="0"/>
          </a:p>
        </p:txBody>
      </p:sp>
      <p:sp>
        <p:nvSpPr>
          <p:cNvPr id="11267" name="Подзаголовок 2" descr="Rectangle: Click to edit Master text styles&#10;Second level&#10;Third level&#10;Fourth level&#10;Fifth level"/>
          <p:cNvSpPr>
            <a:spLocks noGrp="1"/>
          </p:cNvSpPr>
          <p:nvPr>
            <p:ph type="subTitle" idx="1"/>
          </p:nvPr>
        </p:nvSpPr>
        <p:spPr>
          <a:xfrm>
            <a:off x="722313" y="3684588"/>
            <a:ext cx="7772400" cy="9144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ru-RU" smtClean="0"/>
          </a:p>
        </p:txBody>
      </p:sp>
      <p:pic>
        <p:nvPicPr>
          <p:cNvPr id="1126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2519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8596" y="357166"/>
            <a:ext cx="7696200" cy="1143000"/>
          </a:xfrm>
        </p:spPr>
        <p:txBody>
          <a:bodyPr>
            <a:normAutofit/>
          </a:bodyPr>
          <a:lstStyle/>
          <a:p>
            <a:pPr algn="ctr"/>
            <a:r>
              <a:rPr lang="kk-KZ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Пәнге қатысты лексика мен терминалогия</a:t>
            </a:r>
            <a:r>
              <a:rPr lang="ru-RU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/>
            </a:r>
            <a:br>
              <a:rPr lang="ru-RU" sz="24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</a:br>
            <a:endParaRPr lang="ru-RU" sz="24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5" name="Содержимое 4"/>
          <p:cNvGraphicFramePr>
            <a:graphicFrameLocks noGrp="1"/>
          </p:cNvGraphicFramePr>
          <p:nvPr>
            <p:ph idx="1"/>
          </p:nvPr>
        </p:nvGraphicFramePr>
        <p:xfrm>
          <a:off x="285720" y="1785926"/>
          <a:ext cx="7929618" cy="278891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2709"/>
                <a:gridCol w="2665992"/>
                <a:gridCol w="2460917"/>
              </a:tblGrid>
              <a:tr h="500066"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endParaRPr lang="kk-KZ" sz="280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kk-KZ" sz="2800" dirty="0" smtClean="0">
                          <a:latin typeface="Times New Roman"/>
                          <a:ea typeface="Times New Roman"/>
                          <a:cs typeface="Times New Roman"/>
                        </a:rPr>
                        <a:t>Қазақ</a:t>
                      </a:r>
                      <a:endParaRPr lang="ru-RU" sz="28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endParaRPr lang="kk-KZ" sz="280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kk-KZ" sz="2800" dirty="0" smtClean="0">
                          <a:latin typeface="Times New Roman"/>
                          <a:ea typeface="Times New Roman"/>
                          <a:cs typeface="Times New Roman"/>
                        </a:rPr>
                        <a:t>Орыс </a:t>
                      </a:r>
                      <a:endParaRPr lang="ru-RU" sz="28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endParaRPr lang="kk-KZ" sz="280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kk-KZ" sz="2800" dirty="0" smtClean="0">
                          <a:latin typeface="Times New Roman"/>
                          <a:ea typeface="Times New Roman"/>
                          <a:cs typeface="Times New Roman"/>
                        </a:rPr>
                        <a:t>Ағылшын </a:t>
                      </a:r>
                      <a:endParaRPr lang="ru-RU" sz="28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kk-KZ" sz="2400" i="1" dirty="0" smtClean="0">
                          <a:latin typeface="Times New Roman"/>
                          <a:ea typeface="Times New Roman"/>
                          <a:cs typeface="Times New Roman"/>
                        </a:rPr>
                        <a:t>Бөлшек </a:t>
                      </a:r>
                      <a:endParaRPr lang="ru-RU" sz="24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kk-KZ" sz="2400" i="1">
                          <a:latin typeface="Times New Roman"/>
                          <a:ea typeface="Times New Roman"/>
                          <a:cs typeface="Times New Roman"/>
                        </a:rPr>
                        <a:t>Дроб </a:t>
                      </a:r>
                      <a:endParaRPr lang="ru-RU" sz="24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kk-KZ" sz="2400" i="1">
                          <a:latin typeface="Times New Roman"/>
                          <a:ea typeface="Times New Roman"/>
                          <a:cs typeface="Times New Roman"/>
                        </a:rPr>
                        <a:t>Fraction</a:t>
                      </a:r>
                      <a:endParaRPr lang="ru-RU" sz="24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34653"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kk-KZ" sz="2400" i="1" dirty="0">
                          <a:latin typeface="Times New Roman"/>
                          <a:ea typeface="Times New Roman"/>
                          <a:cs typeface="Times New Roman"/>
                        </a:rPr>
                        <a:t>Бөлшектің алымы </a:t>
                      </a:r>
                      <a:endParaRPr lang="ru-RU" sz="24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kk-KZ" sz="2400" i="1">
                          <a:latin typeface="Times New Roman"/>
                          <a:ea typeface="Times New Roman"/>
                          <a:cs typeface="Times New Roman"/>
                        </a:rPr>
                        <a:t>Числитель</a:t>
                      </a:r>
                      <a:endParaRPr lang="ru-RU" sz="24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kk-KZ" sz="2400" i="1" dirty="0">
                          <a:latin typeface="Times New Roman"/>
                          <a:ea typeface="Times New Roman"/>
                          <a:cs typeface="Times New Roman"/>
                        </a:rPr>
                        <a:t>Numerator </a:t>
                      </a:r>
                      <a:endParaRPr lang="ru-RU" sz="24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kk-KZ" sz="2400" i="1">
                          <a:latin typeface="Times New Roman"/>
                          <a:ea typeface="Times New Roman"/>
                          <a:cs typeface="Times New Roman"/>
                        </a:rPr>
                        <a:t>Бөлшектің бөлімі </a:t>
                      </a:r>
                      <a:endParaRPr lang="ru-RU" sz="24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kk-KZ" sz="2400" i="1">
                          <a:latin typeface="Times New Roman"/>
                          <a:ea typeface="Times New Roman"/>
                          <a:cs typeface="Times New Roman"/>
                        </a:rPr>
                        <a:t>Знаменатель </a:t>
                      </a:r>
                      <a:endParaRPr lang="ru-RU" sz="24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kk-KZ" sz="2400" i="1">
                          <a:latin typeface="Times New Roman"/>
                          <a:ea typeface="Times New Roman"/>
                          <a:cs typeface="Times New Roman"/>
                        </a:rPr>
                        <a:t>Denominator </a:t>
                      </a:r>
                      <a:endParaRPr lang="ru-RU" sz="24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kk-KZ" sz="2400" i="1" dirty="0">
                          <a:latin typeface="Times New Roman"/>
                          <a:ea typeface="Times New Roman"/>
                          <a:cs typeface="Times New Roman"/>
                        </a:rPr>
                        <a:t>Аралас сан </a:t>
                      </a:r>
                      <a:endParaRPr lang="ru-RU" sz="24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kk-KZ" sz="2400" i="1">
                          <a:latin typeface="Times New Roman"/>
                          <a:ea typeface="Times New Roman"/>
                          <a:cs typeface="Times New Roman"/>
                        </a:rPr>
                        <a:t>Смешаное число </a:t>
                      </a:r>
                      <a:endParaRPr lang="ru-RU" sz="24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kk-KZ" sz="2400" i="1">
                          <a:latin typeface="Times New Roman"/>
                          <a:ea typeface="Times New Roman"/>
                          <a:cs typeface="Times New Roman"/>
                        </a:rPr>
                        <a:t>Mixed number </a:t>
                      </a:r>
                      <a:endParaRPr lang="ru-RU" sz="24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kk-KZ" sz="2400" i="1">
                          <a:latin typeface="Times New Roman"/>
                          <a:ea typeface="Times New Roman"/>
                          <a:cs typeface="Times New Roman"/>
                        </a:rPr>
                        <a:t>Көбейту </a:t>
                      </a:r>
                      <a:endParaRPr lang="ru-RU" sz="24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kk-KZ" sz="2400" i="1">
                          <a:latin typeface="Times New Roman"/>
                          <a:ea typeface="Times New Roman"/>
                          <a:cs typeface="Times New Roman"/>
                        </a:rPr>
                        <a:t>Умножение</a:t>
                      </a:r>
                      <a:endParaRPr lang="ru-RU" sz="24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kk-KZ" sz="2400" i="1">
                          <a:latin typeface="Times New Roman"/>
                          <a:ea typeface="Times New Roman"/>
                          <a:cs typeface="Times New Roman"/>
                        </a:rPr>
                        <a:t>Multiplication </a:t>
                      </a:r>
                      <a:endParaRPr lang="ru-RU" sz="24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kk-KZ" sz="2400" i="1">
                          <a:latin typeface="Times New Roman"/>
                          <a:ea typeface="Times New Roman"/>
                          <a:cs typeface="Times New Roman"/>
                        </a:rPr>
                        <a:t>Бөлшек сызығы</a:t>
                      </a:r>
                      <a:endParaRPr lang="ru-RU" sz="24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kk-KZ" sz="2400" i="1" dirty="0">
                          <a:latin typeface="Times New Roman"/>
                          <a:ea typeface="Times New Roman"/>
                          <a:cs typeface="Times New Roman"/>
                        </a:rPr>
                        <a:t>Линия дроб </a:t>
                      </a:r>
                      <a:endParaRPr lang="ru-RU" sz="24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kk-KZ" sz="2400" i="1" dirty="0">
                          <a:latin typeface="Times New Roman"/>
                          <a:ea typeface="Times New Roman"/>
                          <a:cs typeface="Times New Roman"/>
                        </a:rPr>
                        <a:t>Fractional line</a:t>
                      </a:r>
                      <a:endParaRPr lang="ru-RU" sz="24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85720" y="0"/>
            <a:ext cx="7239000" cy="1143000"/>
          </a:xfrm>
        </p:spPr>
        <p:txBody>
          <a:bodyPr/>
          <a:lstStyle/>
          <a:p>
            <a:pPr algn="ctr"/>
            <a:r>
              <a:rPr lang="kk-KZ" i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Топпен жұмыс</a:t>
            </a:r>
            <a:endParaRPr lang="ru-RU" i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Содержимое 3"/>
          <p:cNvPicPr>
            <a:picLocks noGrp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0" y="1428736"/>
            <a:ext cx="8001056" cy="4786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601272" y="4154954"/>
            <a:ext cx="2568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dirty="0" smtClean="0"/>
              <a:t> 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714348" y="500042"/>
            <a:ext cx="5484637" cy="523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kk-KZ" sz="26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опқа арналған тапсырмалар:</a:t>
            </a:r>
            <a:endParaRPr lang="ru-RU" sz="2600" dirty="0">
              <a:solidFill>
                <a:srgbClr val="002060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28596" y="3429000"/>
            <a:ext cx="692196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/>
            <a:r>
              <a:rPr lang="kk-KZ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Әр топ суреттерге есептерін жазып </a:t>
            </a:r>
          </a:p>
          <a:p>
            <a:pPr marL="514350" indent="-514350"/>
            <a:r>
              <a:rPr lang="kk-KZ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елесі топ сол есептерді шығарады. </a:t>
            </a:r>
            <a:endParaRPr lang="ru-RU" sz="3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433530" y="2039540"/>
            <a:ext cx="6034024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66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Галерея </a:t>
            </a:r>
            <a:r>
              <a:rPr lang="ru-RU" sz="6600" b="1" cap="none" spc="0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әдісі</a:t>
            </a:r>
            <a:endParaRPr lang="ru-RU" sz="66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9685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/>
          <a:srcRect l="34688" t="26666" r="26405" b="21666"/>
          <a:stretch>
            <a:fillRect/>
          </a:stretch>
        </p:blipFill>
        <p:spPr bwMode="auto">
          <a:xfrm>
            <a:off x="0" y="0"/>
            <a:ext cx="9180513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Содержимое 2"/>
          <p:cNvSpPr>
            <a:spLocks noGrp="1"/>
          </p:cNvSpPr>
          <p:nvPr>
            <p:ph idx="1"/>
          </p:nvPr>
        </p:nvSpPr>
        <p:spPr>
          <a:xfrm>
            <a:off x="214282" y="285728"/>
            <a:ext cx="7229500" cy="3429014"/>
          </a:xfrm>
        </p:spPr>
        <p:txBody>
          <a:bodyPr/>
          <a:lstStyle/>
          <a:p>
            <a:pPr algn="ctr" eaLnBrk="1" hangingPunct="1">
              <a:buFont typeface="Arial" pitchFamily="34" charset="0"/>
              <a:buNone/>
            </a:pPr>
            <a:r>
              <a:rPr lang="kk-KZ" sz="5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Оқулықпен жұмыс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2000232" y="1857364"/>
            <a:ext cx="6858048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k-KZ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. Әр топтың оқушылары жеке жұмыс жасайды</a:t>
            </a:r>
          </a:p>
          <a:p>
            <a:r>
              <a:rPr lang="kk-KZ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. Оқулықта көрсетілген есептерді шығарады.</a:t>
            </a:r>
          </a:p>
          <a:p>
            <a:endParaRPr lang="kk-KZ" sz="2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kk-KZ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Бағалау</a:t>
            </a:r>
          </a:p>
          <a:p>
            <a:r>
              <a:rPr lang="kk-KZ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Қасындағы  оқушының есебін тексереді</a:t>
            </a:r>
            <a:endParaRPr lang="ru-RU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cover dir="l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1"/>
          <p:cNvSpPr>
            <a:spLocks noChangeArrowheads="1"/>
          </p:cNvSpPr>
          <p:nvPr/>
        </p:nvSpPr>
        <p:spPr bwMode="auto">
          <a:xfrm>
            <a:off x="2647949" y="988299"/>
            <a:ext cx="428625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kk-KZ" sz="2400" dirty="0">
                <a:latin typeface="Times New Roman" pitchFamily="18" charset="0"/>
                <a:cs typeface="Times New Roman" pitchFamily="18" charset="0"/>
              </a:rPr>
              <a:t>Сен санақ білесіңбе?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pPr eaLnBrk="0" hangingPunct="0"/>
            <a:r>
              <a:rPr lang="kk-KZ" dirty="0" smtClean="0"/>
              <a:t>Кім </a:t>
            </a:r>
            <a:r>
              <a:rPr lang="kk-KZ" dirty="0"/>
              <a:t>жүйрік?</a:t>
            </a:r>
            <a:endParaRPr lang="ru-RU" dirty="0"/>
          </a:p>
        </p:txBody>
      </p:sp>
      <p:graphicFrame>
        <p:nvGraphicFramePr>
          <p:cNvPr id="114782" name="Group 9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3693824"/>
              </p:ext>
            </p:extLst>
          </p:nvPr>
        </p:nvGraphicFramePr>
        <p:xfrm>
          <a:off x="785813" y="1785938"/>
          <a:ext cx="7572375" cy="4356100"/>
        </p:xfrm>
        <a:graphic>
          <a:graphicData uri="http://schemas.openxmlformats.org/drawingml/2006/table">
            <a:tbl>
              <a:tblPr/>
              <a:tblGrid>
                <a:gridCol w="581025"/>
                <a:gridCol w="633412"/>
                <a:gridCol w="741363"/>
                <a:gridCol w="849312"/>
                <a:gridCol w="849313"/>
                <a:gridCol w="739775"/>
                <a:gridCol w="849312"/>
                <a:gridCol w="849313"/>
                <a:gridCol w="739775"/>
                <a:gridCol w="739775"/>
              </a:tblGrid>
              <a:tr h="622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3</a:t>
                      </a:r>
                      <a:endParaRPr kumimoji="0" lang="ru-RU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3</a:t>
                      </a:r>
                      <a:endParaRPr kumimoji="0" lang="ru-RU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34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7</a:t>
                      </a:r>
                      <a:endParaRPr kumimoji="0" lang="ru-RU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7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8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33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8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9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8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622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35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7</a:t>
                      </a:r>
                      <a:endParaRPr kumimoji="0" lang="ru-RU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12</a:t>
                      </a:r>
                      <a:endParaRPr kumimoji="0" lang="ru-RU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41</a:t>
                      </a:r>
                      <a:endParaRPr kumimoji="0" lang="ru-RU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2</a:t>
                      </a:r>
                      <a:endParaRPr kumimoji="0" lang="ru-RU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6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3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39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4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50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622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8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9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22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1</a:t>
                      </a:r>
                      <a:endParaRPr kumimoji="0" lang="ru-RU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32</a:t>
                      </a:r>
                      <a:endParaRPr kumimoji="0" lang="ru-RU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5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0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6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51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622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7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70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9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11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0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61</a:t>
                      </a:r>
                      <a:endParaRPr kumimoji="0" lang="ru-RU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</a:t>
                      </a:r>
                      <a:endParaRPr kumimoji="0" lang="ru-RU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38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52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53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622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4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6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3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5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56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31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54</a:t>
                      </a:r>
                      <a:endParaRPr kumimoji="0" lang="ru-RU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5</a:t>
                      </a:r>
                      <a:endParaRPr kumimoji="0" lang="ru-RU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0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55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622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30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59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2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24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5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60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36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62</a:t>
                      </a:r>
                      <a:endParaRPr kumimoji="0" lang="ru-RU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37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63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622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67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6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58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57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66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68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9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65</a:t>
                      </a:r>
                      <a:endParaRPr kumimoji="0" lang="ru-RU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69</a:t>
                      </a:r>
                      <a:endParaRPr kumimoji="0" lang="ru-RU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2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k-KZ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64</a:t>
                      </a:r>
                      <a:endParaRPr kumimoji="0" lang="ru-RU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4960" marR="6496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137309" name="Rectangle 2"/>
          <p:cNvSpPr>
            <a:spLocks noChangeArrowheads="1"/>
          </p:cNvSpPr>
          <p:nvPr/>
        </p:nvSpPr>
        <p:spPr bwMode="auto">
          <a:xfrm>
            <a:off x="2571750" y="1298575"/>
            <a:ext cx="49291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endParaRPr lang="ru-RU">
              <a:ea typeface="Calibri" pitchFamily="34" charset="0"/>
              <a:cs typeface="Times New Roman" pitchFamily="18" charset="0"/>
            </a:endParaRPr>
          </a:p>
        </p:txBody>
      </p:sp>
      <p:pic>
        <p:nvPicPr>
          <p:cNvPr id="137310" name="Picture 14" descr="bestgif_narod_ru_21100">
            <a:hlinkClick r:id="rId2" action="ppaction://hlinksldjump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237116">
            <a:off x="7326313" y="-190500"/>
            <a:ext cx="935038" cy="270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7311" name="Picture 14" descr="bestgif_narod_ru_21100">
            <a:hlinkClick r:id="rId2" action="ppaction://hlinksldjump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8760416">
            <a:off x="395288" y="0"/>
            <a:ext cx="889000" cy="256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7312" name="Picture 26" descr="J009569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731168" y="4685507"/>
            <a:ext cx="468313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7313" name="Picture 26" descr="J009569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700043" y="4685507"/>
            <a:ext cx="468313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2039683" y="69663"/>
            <a:ext cx="435728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5400" b="1" cap="none" spc="0" dirty="0" err="1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Сергіту</a:t>
            </a:r>
            <a:r>
              <a:rPr lang="ru-RU" sz="54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 </a:t>
            </a:r>
            <a:r>
              <a:rPr lang="ru-RU" sz="5400" b="1" cap="none" spc="0" dirty="0" err="1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сәті</a:t>
            </a:r>
            <a:endParaRPr lang="ru-RU" sz="5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14827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Rectangle 6"/>
          <p:cNvSpPr>
            <a:spLocks noGrp="1" noChangeArrowheads="1"/>
          </p:cNvSpPr>
          <p:nvPr>
            <p:ph type="title"/>
          </p:nvPr>
        </p:nvSpPr>
        <p:spPr>
          <a:xfrm>
            <a:off x="428596" y="928670"/>
            <a:ext cx="7793038" cy="1699840"/>
          </a:xfrm>
        </p:spPr>
        <p:txBody>
          <a:bodyPr>
            <a:normAutofit fontScale="90000"/>
          </a:bodyPr>
          <a:lstStyle/>
          <a:p>
            <a:r>
              <a:rPr lang="kk-KZ" sz="24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РЕЖЕ</a:t>
            </a:r>
            <a:r>
              <a:rPr lang="kk-KZ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kk-KZ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kk-KZ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өлшекті </a:t>
            </a:r>
            <a:r>
              <a:rPr lang="kk-KZ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турал санға көбейту үшін , </a:t>
            </a:r>
            <a:r>
              <a:rPr lang="kk-KZ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өлшектің алымын натурал санға көбейтіп , нәтижесін алым етіп , бөлімінің өзін қалдыру керек.</a:t>
            </a:r>
            <a:r>
              <a:rPr lang="ru-RU" sz="3600" dirty="0"/>
              <a:t/>
            </a:r>
            <a:br>
              <a:rPr lang="ru-RU" sz="3600" dirty="0"/>
            </a:br>
            <a:endParaRPr lang="ru-RU" altLang="ru-RU" sz="3600" dirty="0" smtClean="0"/>
          </a:p>
        </p:txBody>
      </p:sp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642910" y="2000240"/>
            <a:ext cx="7651576" cy="3137941"/>
          </a:xfrm>
        </p:spPr>
        <p:txBody>
          <a:bodyPr/>
          <a:lstStyle/>
          <a:p>
            <a:pPr marL="0" indent="0">
              <a:buNone/>
            </a:pPr>
            <a:r>
              <a:rPr lang="kk-KZ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kk-KZ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kk-KZ" sz="24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ысалы </a:t>
            </a:r>
          </a:p>
          <a:p>
            <a:pPr marL="0" indent="0">
              <a:buNone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6" name="Rectangle 1716"/>
          <p:cNvSpPr>
            <a:spLocks noChangeArrowheads="1"/>
          </p:cNvSpPr>
          <p:nvPr/>
        </p:nvSpPr>
        <p:spPr bwMode="auto">
          <a:xfrm>
            <a:off x="1187624" y="19012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1721"/>
          <p:cNvSpPr>
            <a:spLocks noChangeArrowheads="1"/>
          </p:cNvSpPr>
          <p:nvPr/>
        </p:nvSpPr>
        <p:spPr bwMode="auto">
          <a:xfrm>
            <a:off x="1907704" y="31151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723"/>
          <p:cNvSpPr>
            <a:spLocks noChangeArrowheads="1"/>
          </p:cNvSpPr>
          <p:nvPr/>
        </p:nvSpPr>
        <p:spPr bwMode="auto">
          <a:xfrm>
            <a:off x="526578" y="3884042"/>
            <a:ext cx="100306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477843"/>
              </p:ext>
            </p:extLst>
          </p:nvPr>
        </p:nvGraphicFramePr>
        <p:xfrm>
          <a:off x="1524000" y="3390900"/>
          <a:ext cx="338613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12" name="Формула" r:id="rId4" imgW="1333440" imgH="393480" progId="Equation.3">
                  <p:embed/>
                </p:oleObj>
              </mc:Choice>
              <mc:Fallback>
                <p:oleObj name="Формула" r:id="rId4" imgW="1333440" imgH="393480" progId="Equation.3">
                  <p:embed/>
                  <p:pic>
                    <p:nvPicPr>
                      <p:cNvPr id="0" name="Picture 19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90900"/>
                        <a:ext cx="3386138" cy="985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727"/>
          <p:cNvSpPr>
            <a:spLocks noChangeArrowheads="1"/>
          </p:cNvSpPr>
          <p:nvPr/>
        </p:nvSpPr>
        <p:spPr bwMode="auto">
          <a:xfrm>
            <a:off x="683568" y="5157192"/>
            <a:ext cx="25443927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063914"/>
              </p:ext>
            </p:extLst>
          </p:nvPr>
        </p:nvGraphicFramePr>
        <p:xfrm>
          <a:off x="1403648" y="4609259"/>
          <a:ext cx="3326961" cy="1095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13" name="Уравнение" r:id="rId6" imgW="1155700" imgH="431800" progId="Equation.3">
                  <p:embed/>
                </p:oleObj>
              </mc:Choice>
              <mc:Fallback>
                <p:oleObj name="Уравнение" r:id="rId6" imgW="1155700" imgH="431800" progId="Equation.3">
                  <p:embed/>
                  <p:pic>
                    <p:nvPicPr>
                      <p:cNvPr id="0" name="Picture 19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609259"/>
                        <a:ext cx="3326961" cy="10958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2627784" y="3429000"/>
            <a:ext cx="2914115" cy="9361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2627783" y="4689140"/>
            <a:ext cx="2914115" cy="9361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571472" y="500042"/>
            <a:ext cx="72008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искриптор</a:t>
            </a:r>
            <a:r>
              <a:rPr lang="ru-RU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ru-RU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ралас</a:t>
            </a:r>
            <a:r>
              <a:rPr lang="ru-RU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анды</a:t>
            </a:r>
            <a:r>
              <a:rPr 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өбейту үшін </a:t>
            </a:r>
            <a:r>
              <a:rPr 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ru-RU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оларды </a:t>
            </a:r>
            <a:r>
              <a:rPr lang="ru-RU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ұрыс</a:t>
            </a: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өлшек</a:t>
            </a: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үрінде</a:t>
            </a: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жазу</a:t>
            </a: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ерек</a:t>
            </a: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ru-RU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бөлшектерді </a:t>
            </a:r>
            <a:r>
              <a:rPr lang="ru-RU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өбейту</a:t>
            </a: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режесін</a:t>
            </a: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қолдану</a:t>
            </a: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ерек</a:t>
            </a:r>
            <a:r>
              <a:rPr lang="ru-RU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267097" y="1991771"/>
            <a:ext cx="1502399" cy="4901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kk-KZ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ысалы </a:t>
            </a:r>
            <a:endParaRPr lang="ru-RU" sz="2000" dirty="0">
              <a:solidFill>
                <a:schemeClr val="tx2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917587" y="2852935"/>
            <a:ext cx="81173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917239"/>
              </p:ext>
            </p:extLst>
          </p:nvPr>
        </p:nvGraphicFramePr>
        <p:xfrm>
          <a:off x="1331639" y="2524084"/>
          <a:ext cx="4446502" cy="802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5" name="Уравнение" r:id="rId3" imgW="2222500" imgH="457200" progId="Equation.3">
                  <p:embed/>
                </p:oleObj>
              </mc:Choice>
              <mc:Fallback>
                <p:oleObj name="Уравнение" r:id="rId3" imgW="2222500" imgH="457200" progId="Equation.3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39" y="2524084"/>
                        <a:ext cx="4446502" cy="8028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331639" y="4120682"/>
            <a:ext cx="149465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200441"/>
              </p:ext>
            </p:extLst>
          </p:nvPr>
        </p:nvGraphicFramePr>
        <p:xfrm>
          <a:off x="1333500" y="3435350"/>
          <a:ext cx="450691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6" name="Equation" r:id="rId5" imgW="2095200" imgH="495000" progId="Equation.DSMT4">
                  <p:embed/>
                </p:oleObj>
              </mc:Choice>
              <mc:Fallback>
                <p:oleObj name="Equation" r:id="rId5" imgW="2095200" imgH="4950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435350"/>
                        <a:ext cx="4506913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714348" y="4322095"/>
            <a:ext cx="59766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k-KZ" sz="2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kk-KZ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Егер көбейткіштердің бірі нөлге тең болса,  онда көбейтіндіде нөлге тең.</a:t>
            </a:r>
            <a:endParaRPr lang="ru-RU" sz="2400" dirty="0">
              <a:solidFill>
                <a:srgbClr val="002060"/>
              </a:solidFill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1285852" y="5383437"/>
            <a:ext cx="1502399" cy="4901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kk-KZ" sz="2400" b="1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ысалы</a:t>
            </a:r>
            <a:r>
              <a:rPr lang="kk-KZ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4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654552"/>
              </p:ext>
            </p:extLst>
          </p:nvPr>
        </p:nvGraphicFramePr>
        <p:xfrm>
          <a:off x="3203849" y="5383436"/>
          <a:ext cx="1656184" cy="1127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7" name="Уравнение" r:id="rId7" imgW="545863" imgH="812447" progId="Equation.3">
                  <p:embed/>
                </p:oleObj>
              </mc:Choice>
              <mc:Fallback>
                <p:oleObj name="Уравнение" r:id="rId7" imgW="545863" imgH="812447" progId="Equation.3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9" y="5383436"/>
                        <a:ext cx="1656184" cy="11276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2504621" y="2481970"/>
            <a:ext cx="4710824" cy="8030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Прямоугольник 15"/>
          <p:cNvSpPr/>
          <p:nvPr/>
        </p:nvSpPr>
        <p:spPr>
          <a:xfrm>
            <a:off x="2504993" y="3411528"/>
            <a:ext cx="4710824" cy="7091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4350276" y="5383437"/>
            <a:ext cx="3244531" cy="9361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61385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6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Изящная">
  <a:themeElements>
    <a:clrScheme name="Изящная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Изящная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Изящная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pulent</Template>
  <TotalTime>906</TotalTime>
  <Words>353</Words>
  <Application>Microsoft Office PowerPoint</Application>
  <PresentationFormat>Экран (4:3)</PresentationFormat>
  <Paragraphs>149</Paragraphs>
  <Slides>14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4</vt:i4>
      </vt:variant>
    </vt:vector>
  </HeadingPairs>
  <TitlesOfParts>
    <vt:vector size="18" baseType="lpstr">
      <vt:lpstr>Изящная</vt:lpstr>
      <vt:lpstr>Формула</vt:lpstr>
      <vt:lpstr>Уравнение</vt:lpstr>
      <vt:lpstr>Equation</vt:lpstr>
      <vt:lpstr> Жай бөлшек  және аралас  сандарды көбейту.  </vt:lpstr>
      <vt:lpstr>Презентация PowerPoint</vt:lpstr>
      <vt:lpstr>Пәнге қатысты лексика мен терминалогия </vt:lpstr>
      <vt:lpstr>Топпен жұмыс</vt:lpstr>
      <vt:lpstr>Презентация PowerPoint</vt:lpstr>
      <vt:lpstr>Презентация PowerPoint</vt:lpstr>
      <vt:lpstr>Презентация PowerPoint</vt:lpstr>
      <vt:lpstr>ЕРЕЖЕ Бөлшекті натурал санға көбейту үшін , бөлшектің алымын натурал санға көбейтіп , нәтижесін алым етіп , бөлімінің өзін қалдыру керек. </vt:lpstr>
      <vt:lpstr>Презентация PowerPoint</vt:lpstr>
      <vt:lpstr>Топтық жұмыс</vt:lpstr>
      <vt:lpstr>Презентация PowerPoint</vt:lpstr>
      <vt:lpstr>Презентация PowerPoint</vt:lpstr>
      <vt:lpstr>         Үйге тапсырма</vt:lpstr>
      <vt:lpstr>                Назарларыңызға          рахмет!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ешение квадратного неравенства с помощью графика квадратичной функции</dc:title>
  <dc:creator>umarov_b.fmalm</dc:creator>
  <cp:lastModifiedBy>user</cp:lastModifiedBy>
  <cp:revision>81</cp:revision>
  <cp:lastPrinted>2017-01-28T02:28:35Z</cp:lastPrinted>
  <dcterms:created xsi:type="dcterms:W3CDTF">2017-01-27T06:44:39Z</dcterms:created>
  <dcterms:modified xsi:type="dcterms:W3CDTF">2020-07-06T07:19:01Z</dcterms:modified>
</cp:coreProperties>
</file>